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727" r:id="rId5"/>
    <p:sldId id="761" r:id="rId6"/>
    <p:sldId id="996" r:id="rId7"/>
    <p:sldId id="997" r:id="rId8"/>
    <p:sldId id="998" r:id="rId9"/>
    <p:sldId id="1001" r:id="rId10"/>
    <p:sldId id="999" r:id="rId11"/>
    <p:sldId id="1000" r:id="rId12"/>
    <p:sldId id="1036" r:id="rId13"/>
    <p:sldId id="1069" r:id="rId14"/>
    <p:sldId id="1071" r:id="rId15"/>
    <p:sldId id="995" r:id="rId16"/>
    <p:sldId id="1003" r:id="rId17"/>
    <p:sldId id="1004" r:id="rId18"/>
    <p:sldId id="1005" r:id="rId19"/>
    <p:sldId id="1031" r:id="rId20"/>
    <p:sldId id="1032" r:id="rId21"/>
    <p:sldId id="1033" r:id="rId22"/>
    <p:sldId id="1034" r:id="rId23"/>
    <p:sldId id="330" r:id="rId24"/>
    <p:sldId id="331" r:id="rId25"/>
    <p:sldId id="332" r:id="rId26"/>
    <p:sldId id="285" r:id="rId27"/>
    <p:sldId id="319" r:id="rId28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39"/>
        <p:guide pos="387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tags" Target="tags/tag87.xml" /><Relationship Id="rId3" Type="http://schemas.openxmlformats.org/officeDocument/2006/relationships/notesMaster" Target="notesMasters/notesMaster1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Relationship Id="rId3" Type="http://schemas.openxmlformats.org/officeDocument/2006/relationships/image" Target="../media/image25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 txBox="1"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8.png" /><Relationship Id="rId3" Type="http://schemas.openxmlformats.org/officeDocument/2006/relationships/image" Target="../media/image19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0.png" /><Relationship Id="rId3" Type="http://schemas.openxmlformats.org/officeDocument/2006/relationships/image" Target="../media/image21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3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24.wmf" /><Relationship Id="rId6" Type="http://schemas.openxmlformats.org/officeDocument/2006/relationships/oleObject" Target="../embeddings/oleObject3.bin" TargetMode="Internal" /><Relationship Id="rId7" Type="http://schemas.openxmlformats.org/officeDocument/2006/relationships/oleObject" Target="../embeddings/oleObject4.bin" TargetMode="Internal" /><Relationship Id="rId8" Type="http://schemas.openxmlformats.org/officeDocument/2006/relationships/image" Target="../media/image25.emf" /><Relationship Id="rId9" Type="http://schemas.openxmlformats.org/officeDocument/2006/relationships/vmlDrawing" Target="../drawings/vmlDrawing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23.wmf" /><Relationship Id="rId5" Type="http://schemas.openxmlformats.org/officeDocument/2006/relationships/vmlDrawing" Target="../drawings/vmlDrawing2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4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7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.png" /><Relationship Id="rId3" Type="http://schemas.openxmlformats.org/officeDocument/2006/relationships/image" Target="../media/image6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Relationship Id="rId3" Type="http://schemas.openxmlformats.org/officeDocument/2006/relationships/image" Target="../media/image8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Relationship Id="rId3" Type="http://schemas.openxmlformats.org/officeDocument/2006/relationships/image" Target="../media/image10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png" /><Relationship Id="rId3" Type="http://schemas.openxmlformats.org/officeDocument/2006/relationships/image" Target="../media/image12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3.png" /><Relationship Id="rId3" Type="http://schemas.openxmlformats.org/officeDocument/2006/relationships/image" Target="../media/image14.png" /><Relationship Id="rId4" Type="http://schemas.openxmlformats.org/officeDocument/2006/relationships/image" Target="../media/image15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png" /><Relationship Id="rId3" Type="http://schemas.openxmlformats.org/officeDocument/2006/relationships/image" Target="../media/image17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1535430" y="859790"/>
            <a:ext cx="899160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二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一元二次函数、方程、不等式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89000" y="2221865"/>
            <a:ext cx="10355580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2.3.2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一元二次不等式的应用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r"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223010" y="764540"/>
                <a:ext cx="9646285" cy="122809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问题</a:t>
                </a:r>
                <a:r>
                  <a:rPr lang="en-US" altLang="zh-CN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不等式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764540"/>
                <a:ext cx="9646285" cy="1228090"/>
              </a:xfrm>
              <a:prstGeom prst="rect">
                <a:avLst/>
              </a:prstGeom>
              <a:blipFill rotWithShape="1">
                <a:blip r:embed="rId2"/>
                <a:stretch>
                  <a:fillRect l="-53" t="-414" r="-46" b="-362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662" name="Text Box 2" title=""/>
              <p:cNvSpPr txBox="1"/>
              <p:nvPr/>
            </p:nvSpPr>
            <p:spPr>
              <a:xfrm>
                <a:off x="1220470" y="2248535"/>
                <a:ext cx="9648825" cy="3700145"/>
              </a:xfrm>
              <a:prstGeom prst="rect">
                <a:avLst/>
              </a:prstGeom>
              <a:noFill/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(1)显然,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0时原不等式不成立；</a:t>
                </a:r>
                <a:b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</a:b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不等式可化为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,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等价于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[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(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]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</a:t>
                </a:r>
                <a:endParaRPr lang="en-US" altLang="zh-CN" sz="32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066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470" y="2248535"/>
                <a:ext cx="9648825" cy="3700145"/>
              </a:xfrm>
              <a:prstGeom prst="rect">
                <a:avLst/>
              </a:prstGeom>
              <a:blipFill rotWithShape="1">
                <a:blip r:embed="rId3"/>
                <a:stretch>
                  <a:fillRect l="-53" t="-137" r="-46" b="-120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讨论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300480" y="748665"/>
                <a:ext cx="9582785" cy="23571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)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,则有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;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2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,则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1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3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若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,则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1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4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则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.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480" y="748665"/>
                <a:ext cx="9582785" cy="2357120"/>
              </a:xfrm>
              <a:prstGeom prst="rect">
                <a:avLst/>
              </a:prstGeom>
              <a:blipFill rotWithShape="1">
                <a:blip r:embed="rId2"/>
                <a:stretch>
                  <a:fillRect l="-66" t="-269" r="-66" b="-269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300480" y="3161030"/>
                <a:ext cx="9582150" cy="32188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综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(2)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：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0时,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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；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时,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1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时,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1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时,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1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,原不等式的解集为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.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480" y="3161030"/>
                <a:ext cx="9582150" cy="3218815"/>
              </a:xfrm>
              <a:prstGeom prst="rect">
                <a:avLst/>
              </a:prstGeom>
              <a:blipFill rotWithShape="1">
                <a:blip r:embed="rId3"/>
                <a:stretch>
                  <a:fillRect l="-53" t="-158" r="-46" b="-138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45437" y="179387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讨论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272540" y="1654175"/>
            <a:ext cx="9646285" cy="36918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求解此类问题时，既要讨论不等式中相关系数的符号，也要讨论相应方程两个根的大小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不等式转化的过程中，要特别注意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等价性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；在比较两根的大小时，也要注意等价性，否则将导致分类讨论不完全面出错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6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6180" y="826770"/>
            <a:ext cx="2198370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116330" y="764540"/>
            <a:ext cx="9822815" cy="18637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问题</a:t>
            </a:r>
            <a:r>
              <a:rPr lang="en-US" altLang="zh-CN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4.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关于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不等式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1)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6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</a:t>
            </a:r>
            <a:r>
              <a:rPr lang="en-US" altLang="zh-CN" sz="36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&gt;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对一切</a:t>
            </a:r>
            <a:endParaRPr lang="zh-CN" altLang="en-US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60000"/>
              </a:lnSpc>
            </a:pP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实数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恒成立，求实数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600">
              <a:solidFill>
                <a:srgbClr val="0000FF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0662" name="Text Box 2" title=""/>
              <p:cNvSpPr txBox="1"/>
              <p:nvPr/>
            </p:nvSpPr>
            <p:spPr>
              <a:xfrm>
                <a:off x="1116330" y="2879725"/>
                <a:ext cx="9867900" cy="3343275"/>
              </a:xfrm>
              <a:prstGeom prst="rect">
                <a:avLst/>
              </a:prstGeom>
              <a:noFill/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当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1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，显然不符</a:t>
                </a: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36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当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6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仿宋" panose="02010609060101010101" charset="-122"/>
                    <a:sym typeface="+mn-ea"/>
                  </a:rPr>
                  <a:t>≠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，由已知，二次函数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(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6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1</a:t>
                </a:r>
                <a:endParaRPr lang="en-US" altLang="zh-CN" sz="36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开口朝上，且与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轴无公共点，即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&gt;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 , 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且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endParaRPr lang="en-US" altLang="zh-CN" sz="36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1-4(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得：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&g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</a:t>
                </a:r>
                <a:endParaRPr lang="en-US" altLang="zh-CN" sz="3600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故原不等式的解集为 </a:t>
                </a: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36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6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36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066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330" y="2879725"/>
                <a:ext cx="9867900" cy="3343275"/>
              </a:xfrm>
              <a:prstGeom prst="rect">
                <a:avLst/>
              </a:prstGeom>
              <a:blipFill rotWithShape="1">
                <a:blip r:embed="rId2"/>
                <a:stretch>
                  <a:fillRect l="-51" t="-152" r="-45" b="-133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不等式恒成立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1155680" y="3886835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化归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329690" y="1565275"/>
            <a:ext cx="9536430" cy="4010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二次函数型恒成立问题的解答，要注意两点：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1.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二次系数含字母的，要考虑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系数是否会为零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即要分类讨论；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2.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将问题转化为判别式正负或方程根的分布问题，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需要结合函数图像作具体分布，列出参数满足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不等关系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6815" y="771525"/>
            <a:ext cx="219837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不等式恒成立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6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558925" y="1188720"/>
            <a:ext cx="9199245" cy="18637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6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2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4,-1</a:t>
            </a:r>
            <a:r>
              <a:rPr lang="en-US" altLang="zh-CN" sz="36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6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≤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,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6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恒成立，求实数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558290" y="3719830"/>
            <a:ext cx="9199880" cy="1753235"/>
          </a:xfrm>
          <a:prstGeom prst="rect">
            <a:avLst/>
          </a:prstGeom>
          <a:solidFill>
            <a:schemeClr val="bg2">
              <a:lumMod val="95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题要领：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数形结合！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2.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转化为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600" i="1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in</a:t>
            </a:r>
            <a:r>
              <a:rPr lang="en-US" altLang="zh-CN" sz="36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≥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答案：</a:t>
            </a:r>
            <a:r>
              <a:rPr lang="en-US" altLang="zh-CN" sz="36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36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｜</a:t>
            </a:r>
            <a:r>
              <a:rPr lang="en-US" altLang="zh-CN" sz="36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2</a:t>
            </a:r>
            <a:r>
              <a:rPr lang="en-US" altLang="zh-CN" sz="360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36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60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36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6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endParaRPr lang="en-US" altLang="zh-CN" sz="360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54" name="Text Box 41" title=""/>
          <p:cNvSpPr txBox="1"/>
          <p:nvPr/>
        </p:nvSpPr>
        <p:spPr>
          <a:xfrm>
            <a:off x="1226185" y="4129405"/>
            <a:ext cx="9632315" cy="2039620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lIns="67511" tIns="35106" rIns="67511" bIns="35106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这辆汽车刹车前的车速至少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xkm/h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根据题意，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9.5 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+9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-7110&gt;0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226185" y="764540"/>
            <a:ext cx="9627870" cy="32410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问题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5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某种汽车在水泥路面上的刹车距离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和汽车车速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m/h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如下关系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一次交通事故中，测得这种车的刹车距离大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9.5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那么这辆汽车刹车前的车速至少为多少？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Shape 120" title=""/>
          <p:cNvSpPr/>
          <p:nvPr/>
        </p:nvSpPr>
        <p:spPr>
          <a:xfrm>
            <a:off x="988695" y="271780"/>
            <a:ext cx="43599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一元二次不等式的实际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抽象与建模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graphicFrame>
        <p:nvGraphicFramePr>
          <p:cNvPr id="5123" name="Object 3" title=""/>
          <p:cNvGraphicFramePr>
            <a:graphicFrameLocks noChangeAspect="1"/>
          </p:cNvGraphicFramePr>
          <p:nvPr/>
        </p:nvGraphicFramePr>
        <p:xfrm>
          <a:off x="2929890" y="5040630"/>
          <a:ext cx="1337310" cy="7512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838200" imgH="405765" progId="Equation.DSMT4">
                  <p:embed/>
                </p:oleObj>
              </mc:Choice>
              <mc:Fallback>
                <p:oleObj r:id="rId2" imgW="838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9890" y="5040630"/>
                        <a:ext cx="1337310" cy="751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7" name="Object 43" title=""/>
          <p:cNvGraphicFramePr>
            <a:graphicFrameLocks noChangeAspect="1"/>
          </p:cNvGraphicFramePr>
          <p:nvPr/>
        </p:nvGraphicFramePr>
        <p:xfrm>
          <a:off x="5425281" y="5577682"/>
          <a:ext cx="117475" cy="213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14300" imgH="177165" progId="Equation.DSMT4">
                  <p:embed/>
                </p:oleObj>
              </mc:Choice>
              <mc:Fallback>
                <p:oleObj r:id="rId4" imgW="1143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5281" y="5577682"/>
                        <a:ext cx="117475" cy="213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/>
          <p:cNvGraphicFramePr>
            <a:graphicFrameLocks noChangeAspect="1"/>
          </p:cNvGraphicFramePr>
          <p:nvPr/>
        </p:nvGraphicFramePr>
        <p:xfrm>
          <a:off x="4832350" y="4978400"/>
          <a:ext cx="112395" cy="161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14300" imgH="177165" progId="Equation.DSMT4">
                  <p:embed/>
                </p:oleObj>
              </mc:Choice>
              <mc:Fallback>
                <p:oleObj r:id="rId6" imgW="1143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350" y="4978400"/>
                        <a:ext cx="112395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 title=""/>
          <p:cNvGraphicFramePr>
            <a:graphicFrameLocks noChangeAspect="1"/>
          </p:cNvGraphicFramePr>
          <p:nvPr/>
        </p:nvGraphicFramePr>
        <p:xfrm>
          <a:off x="5827395" y="1605915"/>
          <a:ext cx="2428875" cy="884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7" imgW="2057400" imgH="660400" progId="Equation.DSMT4">
                  <p:embed/>
                </p:oleObj>
              </mc:Choice>
              <mc:Fallback>
                <p:oleObj r:id="rId7" imgW="20574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7395" y="1605915"/>
                        <a:ext cx="2428875" cy="884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217295" y="792480"/>
            <a:ext cx="9631680" cy="4552950"/>
            <a:chOff x="1917" y="1248"/>
            <a:chExt cx="15168" cy="7170"/>
          </a:xfrm>
        </p:grpSpPr>
        <mc:AlternateContent>
          <mc:Choice Requires="a14">
            <p:sp>
              <p:nvSpPr>
                <p:cNvPr id="6154" name="Text Box 41"/>
                <p:cNvSpPr txBox="1"/>
                <p:nvPr/>
              </p:nvSpPr>
              <p:spPr>
                <a:xfrm>
                  <a:off x="1917" y="1248"/>
                  <a:ext cx="15169" cy="7171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noFill/>
                </a:ln>
              </p:spPr>
              <p:txBody>
                <a:bodyPr wrap="square" lIns="67511" tIns="35106" rIns="67511" bIns="35106">
                  <a:spAutoFit/>
                </a:bodyPr>
                <a:lstStyle/>
                <a:p>
                  <a:r>
                    <a:rPr lang="zh-CN" altLang="en-US" sz="3200">
                      <a:solidFill>
                        <a:srgbClr val="C00000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解</a:t>
                  </a:r>
                  <a:r>
                    <a:rPr lang="en-US" altLang="zh-CN" sz="3200">
                      <a:solidFill>
                        <a:srgbClr val="C00000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: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设这辆汽车刹车前的车速至少为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 xkm/h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，根据题意，</a:t>
                  </a:r>
                  <a:endPara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endParaRPr>
                </a:p>
                <a:p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 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得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 </a:t>
                  </a:r>
                  <a:endPara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endParaRPr>
                </a:p>
                <a:p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              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&gt;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39.5 ,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即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3200" baseline="30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+9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-7110&gt;0</a:t>
                  </a:r>
                  <a:endPara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endParaRPr>
                </a:p>
                <a:p>
                  <a:endPara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  <a:p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     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然后,画出二次函数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y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=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x</a:t>
                  </a:r>
                  <a:r>
                    <a:rPr lang="en-US" altLang="zh-CN" sz="3200" baseline="30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2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+9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x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-7110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的图象，</a:t>
                  </a:r>
                  <a:endPara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endParaRPr>
                </a:p>
                <a:p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  由图象得不等式的解集为</a:t>
                  </a:r>
                  <a:endPara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endParaRPr>
                </a:p>
                <a:p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 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{</a:t>
                  </a:r>
                  <a:r>
                    <a:rPr lang="en-US" altLang="zh-CN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x</a:t>
                  </a:r>
                  <a:r>
                    <a:rPr lang="en-US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｜</a:t>
                  </a:r>
                  <a:r>
                    <a:rPr lang="en-US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x</a:t>
                  </a:r>
                  <a:r>
                    <a:rPr lang="en-US" sz="3200">
                      <a:solidFill>
                        <a:srgbClr val="0000FF"/>
                      </a:solidFill>
                      <a:latin typeface="等线" panose="02010600030101010101" charset="-122"/>
                      <a:ea typeface="等线" panose="02010600030101010101" charset="-122"/>
                      <a:cs typeface="Times New Roman" panose="02020603050405020304" pitchFamily="18" charset="0"/>
                      <a:sym typeface="+mn-ea"/>
                    </a:rPr>
                    <a:t>&lt;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Cambria Math" panose="02040503050406030204" charset="0"/>
                      <a:ea typeface="宋体" panose="02010600030101010101" pitchFamily="2" charset="-122"/>
                      <a:cs typeface="Cambria Math" panose="02040503050406030204" charset="0"/>
                      <a:sym typeface="+mn-ea"/>
                    </a:rPr>
                    <a:t>-</a:t>
                  </a:r>
                  <a:r>
                    <a:rPr lang="en-US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88.94，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sym typeface="+mn-ea"/>
                    </a:rPr>
                    <a:t>或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sym typeface="+mn-ea"/>
                    </a:rPr>
                    <a:t> </a:t>
                  </a:r>
                  <a:r>
                    <a:rPr lang="en-US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x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等线" panose="02010600030101010101" charset="-122"/>
                      <a:ea typeface="等线" panose="02010600030101010101" charset="-122"/>
                      <a:cs typeface="Cambria Math" panose="02040503050406030204" charset="0"/>
                      <a:sym typeface="+mn-ea"/>
                    </a:rPr>
                    <a:t>&gt;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  <a:sym typeface="+mn-ea"/>
                          </a:rPr>
                          <m:t>79</m:t>
                        </m:r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  <a:sym typeface="+mn-ea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宋体" pitchFamily="2" charset="-122"/>
                            <a:cs typeface="Times New Roman" panose="02020603050405020304" pitchFamily="18" charset="0"/>
                            <a:sym typeface="+mn-ea"/>
                          </a:rPr>
                          <m:t>94</m:t>
                        </m:r>
                      </m:oMath>
                    </m:oMathPara>
                  </a14:m>
                  <a:r>
                    <a:rPr lang="en-US" altLang="zh-CN" sz="32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}</a:t>
                  </a:r>
                  <a:endPara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  <a:p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 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因为</a:t>
                  </a:r>
                  <a:r>
                    <a:rPr lang="en-US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x&gt;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0,</a:t>
                  </a:r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所以这辆汽车刹车前的车速至少为</a:t>
                  </a:r>
                  <a:endPara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endParaRPr>
                </a:p>
                <a:p>
                  <a:r>
                    <a:rPr lang="zh-CN" altLang="en-US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</a:t>
                  </a:r>
                  <a:r>
                    <a:rPr lang="en-US" altLang="zh-CN" sz="32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  79.94</a:t>
                  </a:r>
                  <a:r>
                    <a:rPr lang="en-US" sz="32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+mn-ea"/>
                    </a:rPr>
                    <a:t>km/h .</a:t>
                  </a:r>
                  <a:endParaRPr lang="zh-CN" alt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6154" name="Text 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7" y="1248"/>
                  <a:ext cx="15169" cy="717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4139" y="2364"/>
            <a:ext cx="2552" cy="14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3" imgW="838200" imgH="405765" progId="Equation.DSMT4">
                    <p:embed/>
                  </p:oleObj>
                </mc:Choice>
                <mc:Fallback>
                  <p:oleObj r:id="rId3" imgW="8382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39" y="2364"/>
                          <a:ext cx="2552" cy="1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抽象与建模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329690" y="1565275"/>
            <a:ext cx="9536430" cy="38766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用一元二次不等式解决实际问题的操作步骤是：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理解题意，搞清量与量之间的关系；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建立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相应的不等关系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模型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把实际问题抽象为数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学中的一元二次不等式问题；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这个一元二次不等式，得到实际问题的解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6815" y="771525"/>
            <a:ext cx="219837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71780"/>
            <a:ext cx="43599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一元二次不等式的实际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659255" y="1021080"/>
            <a:ext cx="9199245" cy="48158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政府收购某种农产品的原价是100元/担,其中征税标准为每100元征10元(即税率为10%),计划收购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万担;为了减轻农民的负担,现决定将税率降低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百分点,预计收购量可增加2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百分点.要使此项税收在税率调节后不低于原计划的83.2%,试确定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.</a:t>
            </a:r>
            <a:endParaRPr lang="zh-CN" altLang="en-US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478790" y="26733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一元二次不等式解法回顾：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3"/>
          <a:srcRect l="30648" t="50583" r="30852" b="18431"/>
          <a:stretch>
            <a:fillRect/>
          </a:stretch>
        </p:blipFill>
        <p:spPr>
          <a:xfrm>
            <a:off x="1521460" y="1656080"/>
            <a:ext cx="8966200" cy="481139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4869815" y="927100"/>
            <a:ext cx="2280920" cy="491490"/>
          </a:xfrm>
          <a:prstGeom prst="rect">
            <a:avLst/>
          </a:prstGeom>
          <a:noFill/>
          <a:ln w="6350">
            <a:solidFill>
              <a:srgbClr val="04F1FA"/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是因式分解形式？</a:t>
            </a:r>
            <a:endParaRPr lang="zh-CN" altLang="en-US" sz="20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713345" y="900430"/>
            <a:ext cx="1705610" cy="491490"/>
          </a:xfrm>
          <a:prstGeom prst="rect">
            <a:avLst/>
          </a:prstGeom>
          <a:noFill/>
          <a:ln w="9525">
            <a:solidFill>
              <a:srgbClr val="04F1FA"/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直接写解集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" name="直接箭头连接符 3" title=""/>
          <p:cNvCxnSpPr/>
          <p:nvPr/>
        </p:nvCxnSpPr>
        <p:spPr>
          <a:xfrm flipV="1">
            <a:off x="7191375" y="1146175"/>
            <a:ext cx="477520" cy="571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 title=""/>
          <p:cNvCxnSpPr/>
          <p:nvPr/>
        </p:nvCxnSpPr>
        <p:spPr>
          <a:xfrm flipH="1">
            <a:off x="6026785" y="1482090"/>
            <a:ext cx="8890" cy="292735"/>
          </a:xfrm>
          <a:prstGeom prst="straightConnector1">
            <a:avLst/>
          </a:prstGeom>
          <a:ln w="158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 title=""/>
          <p:cNvSpPr txBox="1"/>
          <p:nvPr/>
        </p:nvSpPr>
        <p:spPr>
          <a:xfrm>
            <a:off x="7190105" y="732155"/>
            <a:ext cx="52197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是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5960745" y="1329690"/>
            <a:ext cx="521970" cy="491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否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/>
        </p:nvSpPr>
        <p:spPr>
          <a:xfrm>
            <a:off x="1179195" y="3216275"/>
            <a:ext cx="9662795" cy="23069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答案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等关系化归得：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+40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-84≤0,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解得-42≤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≤2,所以0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≤2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即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取值范围是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0,2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179195" y="477520"/>
            <a:ext cx="966279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析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税收=征税总额×税率,先建立税收随税率降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低的百分点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变化的函数关系,再用不等式表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marR="0" indent="266700" defTabSz="9144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1029335"/>
                <a:tab pos="1850390"/>
                <a:tab pos="2538095"/>
                <a:tab pos="3221990"/>
              </a:tabLst>
              <a:defRPr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示不等关系即可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694430" y="1501140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861185" y="2674620"/>
            <a:ext cx="609536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简单的分式不等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054600" y="3751580"/>
            <a:ext cx="466026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高次不等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696720" y="4749800"/>
            <a:ext cx="607631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等式恒成立问题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841115" y="5829935"/>
            <a:ext cx="607631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一元二次不等式的实际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  <p:bldP spid="6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069330" y="3202305"/>
            <a:ext cx="261366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559685" y="2555875"/>
            <a:ext cx="243713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138805" y="4754880"/>
            <a:ext cx="240665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892925" y="5013960"/>
            <a:ext cx="240665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5" grpId="2" animBg="1"/>
      <p:bldP spid="6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2032635" y="2893060"/>
            <a:ext cx="29832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69260" y="4711700"/>
            <a:ext cx="33572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6259195" y="3319145"/>
            <a:ext cx="345059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087870" y="5523865"/>
            <a:ext cx="2981325" cy="6519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2" animBg="1"/>
      <p:bldP spid="19" grpId="2" animBg="1"/>
      <p:bldP spid="18" grpId="2" animBg="1"/>
      <p:bldP spid="3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4" name="New picture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10604500" y="113919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223010" y="764540"/>
                <a:ext cx="9646285" cy="150876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36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问题</a:t>
                </a:r>
                <a:r>
                  <a:rPr lang="en-US" altLang="zh-CN" sz="36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1.</a:t>
                </a:r>
                <a:r>
                  <a: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不等式：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   (2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40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4000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764540"/>
                <a:ext cx="9646285" cy="1508760"/>
              </a:xfrm>
              <a:prstGeom prst="rect">
                <a:avLst/>
              </a:prstGeom>
              <a:blipFill rotWithShape="1">
                <a:blip r:embed="rId2"/>
                <a:stretch>
                  <a:fillRect l="-53" t="-337" r="-46" b="-295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662" name="Text Box 2" title=""/>
              <p:cNvSpPr txBox="1"/>
              <p:nvPr/>
            </p:nvSpPr>
            <p:spPr>
              <a:xfrm>
                <a:off x="1221740" y="2715260"/>
                <a:ext cx="9648825" cy="3086735"/>
              </a:xfrm>
              <a:prstGeom prst="rect">
                <a:avLst/>
              </a:prstGeom>
              <a:noFill/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altLang="zh-CN" sz="40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不等式可化为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3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2)(2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3)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0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zh-CN" altLang="en-US" sz="4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故原不等式的解集为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40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4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en-US" altLang="zh-CN" sz="40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移项通分得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40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40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</a:rPr>
                  <a:t>≥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0, 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故原不等式</a:t>
                </a:r>
                <a:endParaRPr lang="zh-CN" altLang="en-US" sz="4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</a:t>
                </a:r>
                <a:r>
                  <a:rPr lang="en-US" altLang="zh-CN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解集为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40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40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altLang="zh-CN" sz="40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-3,</a:t>
                </a:r>
                <a:r>
                  <a:rPr lang="zh-CN" altLang="en-US" sz="4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或</a:t>
                </a:r>
                <a:r>
                  <a:rPr lang="en-US" altLang="zh-CN" sz="40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40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:r>
                  <a:rPr lang="en-US" altLang="zh-CN" sz="40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8</a:t>
                </a:r>
                <a:r>
                  <a:rPr lang="en-US" altLang="zh-CN" sz="4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en-US" altLang="zh-CN" sz="4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066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" y="2715260"/>
                <a:ext cx="9648825" cy="3086735"/>
              </a:xfrm>
              <a:prstGeom prst="rect">
                <a:avLst/>
              </a:prstGeom>
              <a:blipFill rotWithShape="1">
                <a:blip r:embed="rId3"/>
                <a:stretch>
                  <a:fillRect l="-53" t="-165" r="-46" b="-144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简单分式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1155680" y="3886835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化归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276350" y="1369695"/>
                <a:ext cx="9646285" cy="352044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形如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𝑓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𝑔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7030A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36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x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g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x</m:t>
                          </m:r>
                          <m:r>
                            <m:rPr>
                              <m:sty m:val="p"/>
                            </m:rPr>
                            <a:rPr lang="en-US" altLang="zh-CN" sz="3600">
                              <a:solidFill>
                                <a:srgbClr val="7030A0"/>
                              </a:solidFill>
                              <a:latin typeface="等线" panose="02010600030101010101" charset="-122"/>
                              <a:ea typeface="等线" panose="0201060003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7030A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6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𝑓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𝑔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7030A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en-US" altLang="zh-CN" sz="36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𝑓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𝑔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6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600">
                    <a:solidFill>
                      <a:srgbClr val="7030A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36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分式不等式，求解方法是先右侧清零，</a:t>
                </a: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左侧通分后利用符号法则转化为整式不等式即可求解</a:t>
                </a:r>
                <a:r>
                  <a:rPr lang="en-US" altLang="zh-CN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 </a:t>
                </a:r>
                <a:r>
                  <a:rPr lang="zh-CN" altLang="en-US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要注意</a:t>
                </a:r>
                <a:r>
                  <a:rPr lang="zh-CN" altLang="en-US" sz="36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分母不为零</a:t>
                </a:r>
                <a:r>
                  <a:rPr lang="zh-CN" altLang="en-US" sz="36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！</a:t>
                </a:r>
                <a:endParaRPr lang="zh-CN" altLang="en-US" sz="36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350" y="1369695"/>
                <a:ext cx="9646285" cy="3520440"/>
              </a:xfrm>
              <a:prstGeom prst="rect">
                <a:avLst/>
              </a:prstGeom>
              <a:blipFill rotWithShape="1">
                <a:blip r:embed="rId2"/>
                <a:stretch>
                  <a:fillRect l="-53" t="-144" r="-46" b="-12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5026660" y="615950"/>
            <a:ext cx="219837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6" name="组合 5" title=""/>
          <p:cNvGrpSpPr/>
          <p:nvPr/>
        </p:nvGrpSpPr>
        <p:grpSpPr>
          <a:xfrm>
            <a:off x="3815080" y="4752975"/>
            <a:ext cx="5415280" cy="1248410"/>
            <a:chOff x="6008" y="7485"/>
            <a:chExt cx="8528" cy="1966"/>
          </a:xfrm>
        </p:grpSpPr>
        <mc:AlternateContent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6008" y="7485"/>
                  <a:ext cx="8529" cy="19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𝑓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𝑥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𝑔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(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𝑥</m:t>
                            </m:r>
                            <m: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r>
                    <a:rPr lang="en-US" altLang="zh-CN" sz="2800">
                      <a:solidFill>
                        <a:srgbClr val="7030A0"/>
                      </a:solidFill>
                      <a:latin typeface="等线" panose="02010600030101010101" charset="-122"/>
                      <a:ea typeface="等线" panose="02010600030101010101" charset="-122"/>
                      <a:cs typeface="Times New Roman" panose="02020603050405020304" pitchFamily="18" charset="0"/>
                      <a:sym typeface="+mn-ea"/>
                    </a:rPr>
                    <a:t>≥</a:t>
                  </a:r>
                  <a:r>
                    <a:rPr lang="en-US" altLang="zh-CN" sz="2800">
                      <a:solidFill>
                        <a:srgbClr val="7030A0"/>
                      </a:solidFill>
                      <a:latin typeface="Times New Roman" panose="02020603050405020304" pitchFamily="18" charset="0"/>
                      <a:ea typeface="等线" panose="02010600030101010101" charset="-122"/>
                      <a:cs typeface="Times New Roman" panose="02020603050405020304" pitchFamily="18" charset="0"/>
                      <a:sym typeface="+mn-ea"/>
                    </a:rPr>
                    <a:t>0            </a:t>
                  </a:r>
                  <a14:m>
                    <m:oMathPara>
                      <m:oMathParaPr>
                        <m:jc/>
                      </m:oMathParaPr>
                      <m:oMath>
                        <m:d>
                          <m:dPr>
                            <m:begChr m:val="{"/>
                            <m:sepChr m:val="|"/>
                            <m:endChr/>
                            <m:grow m:val="on"/>
                            <m:shp m:val="centered"/>
                            <m:ctrlPr>
                              <a:rPr lang="en-US" altLang="zh-CN" sz="2800" i="1">
                                <a:solidFill>
                                  <a:srgbClr val="7030A0"/>
                                </a:solidFill>
                                <a:latin typeface="Cambria Math" panose="02040503050406030204" charset="0"/>
                                <a:ea typeface="等线" panose="02010600030101010101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dPr>
                          <m:e>
                            <m:eqArr>
                              <m:eqArrPr>
                                <m:maxDist m:val="off"/>
                                <m:objDist m:val="off"/>
                                <m:rSpRule m:val="0"/>
                                <m:rSp m:val="0"/>
                                <m:ctrlP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𝑓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𝑥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)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𝑔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𝑥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)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≥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𝑔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(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𝑥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)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≠</m:t>
                                </m:r>
                                <m:r>
                                  <a:rPr lang="en-US" altLang="zh-CN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charset="0"/>
                                    <a:ea typeface="等线" panose="02010600030101010101" charset="-122"/>
                                    <a:cs typeface="Cambria Math" panose="02040503050406030204" charset="0"/>
                                    <a:sym typeface="+mn-ea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r>
                    <a:rPr lang="en-US" altLang="zh-CN" sz="2800">
                      <a:solidFill>
                        <a:srgbClr val="7030A0"/>
                      </a:solidFill>
                      <a:latin typeface="Times New Roman" panose="02020603050405020304" pitchFamily="18" charset="0"/>
                      <a:ea typeface="等线" panose="02010600030101010101" charset="-122"/>
                      <a:cs typeface="Times New Roman" panose="02020603050405020304" pitchFamily="18" charset="0"/>
                      <a:sym typeface="+mn-ea"/>
                    </a:rPr>
                    <a:t>   </a:t>
                  </a:r>
                  <a:endPara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8" y="7485"/>
                  <a:ext cx="8529" cy="196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左右箭头 3"/>
            <p:cNvSpPr/>
            <p:nvPr/>
          </p:nvSpPr>
          <p:spPr>
            <a:xfrm>
              <a:off x="8294" y="8507"/>
              <a:ext cx="1140" cy="347"/>
            </a:xfrm>
            <a:prstGeom prst="leftRightArrow">
              <a:avLst/>
            </a:prstGeom>
            <a:solidFill>
              <a:schemeClr val="accent4"/>
            </a:solidFill>
            <a:ln w="12700" cmpd="sng">
              <a:solidFill>
                <a:schemeClr val="accent5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简单分式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559560" y="1943735"/>
                <a:ext cx="9198610" cy="106997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   (2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endPara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560" y="1943735"/>
                <a:ext cx="9198610" cy="1069975"/>
              </a:xfrm>
              <a:prstGeom prst="rect">
                <a:avLst/>
              </a:prstGeom>
              <a:blipFill rotWithShape="1">
                <a:blip r:embed="rId2"/>
                <a:stretch>
                  <a:fillRect l="-55" t="-475" r="-48" b="-415"/>
                </a:stretch>
              </a:blip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1558925" y="1188720"/>
            <a:ext cx="919924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不等式的解集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558290" y="4443095"/>
                <a:ext cx="9199880" cy="1019175"/>
              </a:xfrm>
              <a:prstGeom prst="rect">
                <a:avLst/>
              </a:prstGeom>
              <a:solidFill>
                <a:schemeClr val="bg2">
                  <a:lumMod val="95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≤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           (2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m:t>3</m:t>
                      </m:r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290" y="4443095"/>
                <a:ext cx="9199880" cy="1019175"/>
              </a:xfrm>
              <a:prstGeom prst="rect">
                <a:avLst/>
              </a:prstGeom>
              <a:blipFill rotWithShape="1">
                <a:blip r:embed="rId3"/>
                <a:stretch>
                  <a:fillRect l="-69" t="-623" r="-69" b="-623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223010" y="764540"/>
                <a:ext cx="9646285" cy="21151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问题</a:t>
                </a:r>
                <a:r>
                  <a:rPr lang="en-US" altLang="zh-CN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2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不等式：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2)(1-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2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   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   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764540"/>
                <a:ext cx="9646285" cy="2115185"/>
              </a:xfrm>
              <a:prstGeom prst="rect">
                <a:avLst/>
              </a:prstGeom>
              <a:blipFill rotWithShape="1">
                <a:blip r:embed="rId2"/>
                <a:stretch>
                  <a:fillRect l="-53" t="-240" r="-46" b="-210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662" name="Text Box 2" title=""/>
              <p:cNvSpPr txBox="1"/>
              <p:nvPr/>
            </p:nvSpPr>
            <p:spPr>
              <a:xfrm>
                <a:off x="1223010" y="3003550"/>
                <a:ext cx="9648825" cy="2589530"/>
              </a:xfrm>
              <a:prstGeom prst="rect">
                <a:avLst/>
              </a:prstGeom>
              <a:noFill/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不等式可化为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2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2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令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2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2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得各因式的根：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-2,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,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2;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结合下图，可得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不等式的解集为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endParaRPr lang="en-US" altLang="zh-CN" sz="32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066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3003550"/>
                <a:ext cx="9648825" cy="2589530"/>
              </a:xfrm>
              <a:prstGeom prst="rect">
                <a:avLst/>
              </a:prstGeom>
              <a:blipFill rotWithShape="1">
                <a:blip r:embed="rId3"/>
                <a:stretch>
                  <a:fillRect l="-53" t="-196" r="-230" b="-441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化归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grpSp>
        <p:nvGrpSpPr>
          <p:cNvPr id="22" name="组合 21" title=""/>
          <p:cNvGrpSpPr/>
          <p:nvPr/>
        </p:nvGrpSpPr>
        <p:grpSpPr>
          <a:xfrm>
            <a:off x="5963285" y="4732020"/>
            <a:ext cx="3730625" cy="788670"/>
            <a:chOff x="8929" y="8773"/>
            <a:chExt cx="5875" cy="1242"/>
          </a:xfrm>
        </p:grpSpPr>
        <p:cxnSp>
          <p:nvCxnSpPr>
            <p:cNvPr id="3" name="直接箭头连接符 2"/>
            <p:cNvCxnSpPr/>
            <p:nvPr/>
          </p:nvCxnSpPr>
          <p:spPr>
            <a:xfrm flipV="1">
              <a:off x="9156" y="9286"/>
              <a:ext cx="5395" cy="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椭圆 3"/>
            <p:cNvSpPr/>
            <p:nvPr/>
          </p:nvSpPr>
          <p:spPr>
            <a:xfrm>
              <a:off x="10573" y="9272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1710" y="9241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2329" y="9241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弧形 9"/>
            <p:cNvSpPr/>
            <p:nvPr/>
          </p:nvSpPr>
          <p:spPr>
            <a:xfrm flipH="1">
              <a:off x="12399" y="8773"/>
              <a:ext cx="1702" cy="1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 flipV="1">
              <a:off x="11811" y="9360"/>
              <a:ext cx="549" cy="218"/>
            </a:xfrm>
            <a:custGeom>
              <a:gdLst>
                <a:gd name="connisteX0" fmla="*/ 0 w 348389"/>
                <a:gd name="connsiteY0" fmla="*/ 265442 h 275285"/>
                <a:gd name="connisteX1" fmla="*/ 165100 w 348389"/>
                <a:gd name="connsiteY1" fmla="*/ 12 h 275285"/>
                <a:gd name="connisteX2" fmla="*/ 329565 w 348389"/>
                <a:gd name="connsiteY2" fmla="*/ 256552 h 275285"/>
                <a:gd name="connisteX3" fmla="*/ 339090 w 348389"/>
                <a:gd name="connsiteY3" fmla="*/ 238137 h 27528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348389" h="275285">
                  <a:moveTo>
                    <a:pt x="0" y="265443"/>
                  </a:moveTo>
                  <a:cubicBezTo>
                    <a:pt x="29845" y="207023"/>
                    <a:pt x="99060" y="1918"/>
                    <a:pt x="165100" y="13"/>
                  </a:cubicBezTo>
                  <a:cubicBezTo>
                    <a:pt x="231140" y="-1892"/>
                    <a:pt x="294640" y="208928"/>
                    <a:pt x="329565" y="256553"/>
                  </a:cubicBezTo>
                  <a:cubicBezTo>
                    <a:pt x="364490" y="304178"/>
                    <a:pt x="340360" y="247028"/>
                    <a:pt x="339090" y="2381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10631" y="8895"/>
              <a:ext cx="1198" cy="496"/>
            </a:xfrm>
            <a:custGeom>
              <a:gdLst>
                <a:gd name="connisteX0" fmla="*/ 0 w 476250"/>
                <a:gd name="connsiteY0" fmla="*/ 467075 h 467075"/>
                <a:gd name="connisteX1" fmla="*/ 219710 w 476250"/>
                <a:gd name="connsiteY1" fmla="*/ 350 h 467075"/>
                <a:gd name="connisteX2" fmla="*/ 457835 w 476250"/>
                <a:gd name="connsiteY2" fmla="*/ 402940 h 467075"/>
                <a:gd name="connisteX3" fmla="*/ 439420 w 476250"/>
                <a:gd name="connsiteY3" fmla="*/ 394050 h 467075"/>
                <a:gd name="connisteX4" fmla="*/ 476250 w 476250"/>
                <a:gd name="connsiteY4" fmla="*/ 412465 h 46707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476250" h="467075">
                  <a:moveTo>
                    <a:pt x="0" y="467075"/>
                  </a:moveTo>
                  <a:cubicBezTo>
                    <a:pt x="39370" y="365475"/>
                    <a:pt x="128270" y="13050"/>
                    <a:pt x="219710" y="350"/>
                  </a:cubicBezTo>
                  <a:cubicBezTo>
                    <a:pt x="311150" y="-12350"/>
                    <a:pt x="414020" y="324200"/>
                    <a:pt x="457835" y="402940"/>
                  </a:cubicBezTo>
                  <a:cubicBezTo>
                    <a:pt x="501650" y="481680"/>
                    <a:pt x="435610" y="392145"/>
                    <a:pt x="439420" y="394050"/>
                  </a:cubicBezTo>
                  <a:cubicBezTo>
                    <a:pt x="443230" y="395955"/>
                    <a:pt x="468630" y="408655"/>
                    <a:pt x="476250" y="41246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弧形 16"/>
            <p:cNvSpPr/>
            <p:nvPr/>
          </p:nvSpPr>
          <p:spPr>
            <a:xfrm>
              <a:off x="8929" y="8895"/>
              <a:ext cx="1702" cy="1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9972" y="9241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-2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2259" y="9202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1409" y="9227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4084" y="9082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endPara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 title=""/>
          <p:cNvSpPr/>
          <p:nvPr/>
        </p:nvSpPr>
        <p:spPr>
          <a:xfrm>
            <a:off x="561340" y="1870075"/>
            <a:ext cx="47872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endParaRPr lang="zh-CN" altLang="en-US" sz="2400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223010" y="764540"/>
                <a:ext cx="9646285" cy="21151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CN" altLang="en-US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问题</a:t>
                </a:r>
                <a:r>
                  <a:rPr lang="en-US" altLang="zh-CN" sz="32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2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不等式：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2)(1-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2)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   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    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764540"/>
                <a:ext cx="9646285" cy="2115185"/>
              </a:xfrm>
              <a:prstGeom prst="rect">
                <a:avLst/>
              </a:prstGeom>
              <a:blipFill rotWithShape="1">
                <a:blip r:embed="rId2"/>
                <a:stretch>
                  <a:fillRect l="-53" t="-240" r="-46" b="-210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0662" name="Text Box 2" title=""/>
              <p:cNvSpPr txBox="1"/>
              <p:nvPr/>
            </p:nvSpPr>
            <p:spPr>
              <a:xfrm>
                <a:off x="1223010" y="3003550"/>
                <a:ext cx="9648825" cy="2348865"/>
              </a:xfrm>
              <a:prstGeom prst="rect">
                <a:avLst/>
              </a:prstGeom>
              <a:noFill/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不等式可化为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5)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且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仿宋" panose="02010609060101010101" charset="-122"/>
                    <a:sym typeface="+mn-ea"/>
                  </a:rPr>
                  <a:t>≠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所以原不等式的解集为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｜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-1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或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  <a:sym typeface="+mn-ea"/>
                        </a:rPr>
                        <m:t>1</m:t>
                      </m:r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&lt;x&lt;1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;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marL="0" lvl="3"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 </a:t>
                </a:r>
                <a:endParaRPr lang="en-US" altLang="zh-CN" sz="32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2066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10" y="3003550"/>
                <a:ext cx="9648825" cy="2348865"/>
              </a:xfrm>
              <a:prstGeom prst="rect">
                <a:avLst/>
              </a:prstGeom>
              <a:blipFill rotWithShape="1">
                <a:blip r:embed="rId3"/>
                <a:stretch>
                  <a:fillRect l="-53" t="-216" r="-46" b="-595"/>
                </a:stretch>
              </a:blipFill>
              <a:ln w="9525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5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93367" y="1802765"/>
            <a:ext cx="543258" cy="261302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sym typeface="+mn-ea"/>
              </a:rPr>
              <a:t>         </a:t>
            </a:r>
            <a:r>
              <a:rPr lang="zh-CN" altLang="en-US" sz="2000">
                <a:solidFill>
                  <a:srgbClr val="C00000"/>
                </a:solidFill>
                <a:sym typeface="+mn-ea"/>
              </a:rPr>
              <a:t>转化与化归</a:t>
            </a:r>
            <a:endParaRPr lang="zh-CN" altLang="en-US" sz="2000">
              <a:solidFill>
                <a:srgbClr val="C00000"/>
              </a:solidFill>
              <a:sym typeface="+mn-ea"/>
            </a:endParaRPr>
          </a:p>
        </p:txBody>
      </p:sp>
      <p:grpSp>
        <p:nvGrpSpPr>
          <p:cNvPr id="2" name="组合 1" title=""/>
          <p:cNvGrpSpPr/>
          <p:nvPr/>
        </p:nvGrpSpPr>
        <p:grpSpPr>
          <a:xfrm>
            <a:off x="6907530" y="4297045"/>
            <a:ext cx="3731260" cy="819785"/>
            <a:chOff x="8929" y="8773"/>
            <a:chExt cx="5876" cy="1291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9156" y="9286"/>
              <a:ext cx="5395" cy="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10573" y="9272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11710" y="9241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2329" y="9241"/>
              <a:ext cx="119" cy="1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弧形 24"/>
            <p:cNvSpPr/>
            <p:nvPr/>
          </p:nvSpPr>
          <p:spPr>
            <a:xfrm flipH="1">
              <a:off x="12399" y="8773"/>
              <a:ext cx="1702" cy="1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 flipV="1">
              <a:off x="11811" y="9360"/>
              <a:ext cx="549" cy="218"/>
            </a:xfrm>
            <a:custGeom>
              <a:gdLst>
                <a:gd name="connisteX0" fmla="*/ 0 w 348389"/>
                <a:gd name="connsiteY0" fmla="*/ 265442 h 275285"/>
                <a:gd name="connisteX1" fmla="*/ 165100 w 348389"/>
                <a:gd name="connsiteY1" fmla="*/ 12 h 275285"/>
                <a:gd name="connisteX2" fmla="*/ 329565 w 348389"/>
                <a:gd name="connsiteY2" fmla="*/ 256552 h 275285"/>
                <a:gd name="connisteX3" fmla="*/ 339090 w 348389"/>
                <a:gd name="connsiteY3" fmla="*/ 238137 h 27528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348389" h="275285">
                  <a:moveTo>
                    <a:pt x="0" y="265443"/>
                  </a:moveTo>
                  <a:cubicBezTo>
                    <a:pt x="29845" y="207023"/>
                    <a:pt x="99060" y="1918"/>
                    <a:pt x="165100" y="13"/>
                  </a:cubicBezTo>
                  <a:cubicBezTo>
                    <a:pt x="231140" y="-1892"/>
                    <a:pt x="294640" y="208928"/>
                    <a:pt x="329565" y="256553"/>
                  </a:cubicBezTo>
                  <a:cubicBezTo>
                    <a:pt x="364490" y="304178"/>
                    <a:pt x="340360" y="247028"/>
                    <a:pt x="339090" y="2381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 flipV="1">
              <a:off x="10613" y="9241"/>
              <a:ext cx="1198" cy="423"/>
            </a:xfrm>
            <a:custGeom>
              <a:gdLst>
                <a:gd name="connisteX0" fmla="*/ 0 w 476250"/>
                <a:gd name="connsiteY0" fmla="*/ 467075 h 467075"/>
                <a:gd name="connisteX1" fmla="*/ 219710 w 476250"/>
                <a:gd name="connsiteY1" fmla="*/ 350 h 467075"/>
                <a:gd name="connisteX2" fmla="*/ 457835 w 476250"/>
                <a:gd name="connsiteY2" fmla="*/ 402940 h 467075"/>
                <a:gd name="connisteX3" fmla="*/ 439420 w 476250"/>
                <a:gd name="connsiteY3" fmla="*/ 394050 h 467075"/>
                <a:gd name="connisteX4" fmla="*/ 476250 w 476250"/>
                <a:gd name="connsiteY4" fmla="*/ 412465 h 46707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476250" h="467075">
                  <a:moveTo>
                    <a:pt x="0" y="467075"/>
                  </a:moveTo>
                  <a:cubicBezTo>
                    <a:pt x="39370" y="365475"/>
                    <a:pt x="128270" y="13050"/>
                    <a:pt x="219710" y="350"/>
                  </a:cubicBezTo>
                  <a:cubicBezTo>
                    <a:pt x="311150" y="-12350"/>
                    <a:pt x="414020" y="324200"/>
                    <a:pt x="457835" y="402940"/>
                  </a:cubicBezTo>
                  <a:cubicBezTo>
                    <a:pt x="501650" y="481680"/>
                    <a:pt x="435610" y="392145"/>
                    <a:pt x="439420" y="394050"/>
                  </a:cubicBezTo>
                  <a:cubicBezTo>
                    <a:pt x="443230" y="395955"/>
                    <a:pt x="468630" y="408655"/>
                    <a:pt x="476250" y="41246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弧形 27"/>
            <p:cNvSpPr/>
            <p:nvPr/>
          </p:nvSpPr>
          <p:spPr>
            <a:xfrm>
              <a:off x="8929" y="8895"/>
              <a:ext cx="1702" cy="1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10098" y="9017"/>
                  <a:ext cx="721" cy="10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zh-CN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  <a:sym typeface="+mn-ea"/>
                    </a:rPr>
                    <a:t>-</a:t>
                  </a:r>
                  <a14:m>
                    <m:oMathPara>
                      <m:oMathParaPr>
                        <m:jc/>
                      </m:oMathParaPr>
                      <m:oMath>
                        <m:f>
                          <m:fPr>
                            <m:type m:val="bar"/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charset="0"/>
                                <a:ea typeface="仿宋" panose="02010609060101010101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8" y="9017"/>
                  <a:ext cx="721" cy="104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文本框 29"/>
            <p:cNvSpPr txBox="1"/>
            <p:nvPr/>
          </p:nvSpPr>
          <p:spPr>
            <a:xfrm>
              <a:off x="12259" y="9202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1409" y="9241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-1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4084" y="9082"/>
              <a:ext cx="721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endPara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272540" y="1763395"/>
            <a:ext cx="9646285" cy="36918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应用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穿针引线法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可快速求解高次不等式的解集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穿针引线法的本质是</a:t>
            </a:r>
            <a:r>
              <a:rPr lang="zh-CN" altLang="en-US" sz="3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实数的符号法则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！在数轴上标注各因式的根，从右上方开始下穿</a:t>
            </a:r>
            <a:r>
              <a:rPr lang="en-US" altLang="zh-CN" sz="36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轴，当因式为奇数次时，遇其根就穿过</a:t>
            </a:r>
            <a:r>
              <a:rPr lang="en-US" altLang="zh-CN" sz="36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轴，偶次时，遇</a:t>
            </a:r>
            <a:r>
              <a:rPr lang="en-US" altLang="zh-CN" sz="36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轴返回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即奇穿偶回</a:t>
            </a:r>
            <a:r>
              <a:rPr lang="en-US" altLang="zh-CN" sz="36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6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845050" y="833120"/>
            <a:ext cx="2600960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71780"/>
            <a:ext cx="32207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高次不等式的解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587375" y="3886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559560" y="1943735"/>
                <a:ext cx="9198610" cy="108394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1)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3)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   (2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28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endPara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560" y="1943735"/>
                <a:ext cx="9198610" cy="1083945"/>
              </a:xfrm>
              <a:prstGeom prst="rect">
                <a:avLst/>
              </a:prstGeom>
              <a:blipFill rotWithShape="1">
                <a:blip r:embed="rId2"/>
                <a:stretch>
                  <a:fillRect l="-55" t="-3984" r="-48" b="-410"/>
                </a:stretch>
              </a:blip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1558925" y="1188720"/>
            <a:ext cx="919924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不等式的解集：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559560" y="3820795"/>
                <a:ext cx="9199880" cy="1649730"/>
              </a:xfrm>
              <a:prstGeom prst="rect">
                <a:avLst/>
              </a:prstGeom>
              <a:solidFill>
                <a:schemeClr val="bg2">
                  <a:lumMod val="95000"/>
                </a:schemeClr>
              </a:solid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x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-1,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或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  <a:sym typeface="+mn-ea"/>
                  </a:rPr>
                  <a:t>&lt;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      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(2)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｜-2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≤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≤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1，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sz="2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m:t>&gt;</m:t>
                      </m:r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7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宋体" pitchFamily="2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}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560" y="3820795"/>
                <a:ext cx="9199880" cy="1649730"/>
              </a:xfrm>
              <a:prstGeom prst="rect">
                <a:avLst/>
              </a:prstGeom>
              <a:blipFill rotWithShape="1">
                <a:blip r:embed="rId3"/>
                <a:stretch>
                  <a:fillRect l="-69" t="-385" r="-69" b="-385"/>
                </a:stretch>
              </a:blipFill>
              <a:ln w="12700" cmpd="sng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79</Paragraphs>
  <Slides>25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baseType="lpstr" size="39">
      <vt:lpstr>Arial</vt:lpstr>
      <vt:lpstr>微软雅黑</vt:lpstr>
      <vt:lpstr>Wingdings</vt:lpstr>
      <vt:lpstr>Calibri Light</vt:lpstr>
      <vt:lpstr>Calibri</vt:lpstr>
      <vt:lpstr>仿宋</vt:lpstr>
      <vt:lpstr>宋体</vt:lpstr>
      <vt:lpstr>Times New Roman</vt:lpstr>
      <vt:lpstr>黑体</vt:lpstr>
      <vt:lpstr>等线</vt:lpstr>
      <vt:lpstr>Cambria Math</vt:lpstr>
      <vt:lpstr>方正姚体</vt:lpstr>
      <vt:lpstr>Symbol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6-16T14:16:25.720</cp:lastPrinted>
  <dcterms:created xsi:type="dcterms:W3CDTF">2023-06-16T14:16:25Z</dcterms:created>
  <dcterms:modified xsi:type="dcterms:W3CDTF">2023-06-16T06:16:3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